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0460A44" w14:textId="2F77AB0B" w:rsidR="00446C13" w:rsidRPr="008506D6" w:rsidRDefault="008506D6" w:rsidP="00DC7A6D">
      <w:pPr>
        <w:pStyle w:val="Title"/>
      </w:pPr>
      <w:r w:rsidRPr="008506D6">
        <w:rPr>
          <w:noProof/>
        </w:rPr>
        <w:drawing>
          <wp:anchor distT="0" distB="0" distL="114300" distR="114300" simplePos="0" relativeHeight="251662336" behindDoc="0" locked="0" layoutInCell="1" allowOverlap="1" wp14:anchorId="6C919E2D" wp14:editId="72F07FCC">
            <wp:simplePos x="0" y="0"/>
            <wp:positionH relativeFrom="column">
              <wp:posOffset>0</wp:posOffset>
            </wp:positionH>
            <wp:positionV relativeFrom="paragraph">
              <wp:posOffset>267335</wp:posOffset>
            </wp:positionV>
            <wp:extent cx="3488690" cy="3886200"/>
            <wp:effectExtent l="0" t="0" r="0" b="0"/>
            <wp:wrapSquare wrapText="bothSides"/>
            <wp:docPr id="1713013217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3013217" name="Graphic 1713013217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rcRect r="60348" b="15555"/>
                    <a:stretch/>
                  </pic:blipFill>
                  <pic:spPr bwMode="auto">
                    <a:xfrm>
                      <a:off x="0" y="0"/>
                      <a:ext cx="3488690" cy="3886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70724" w:rsidRPr="008506D6">
        <w:t>The Scroll</w:t>
      </w:r>
      <w:r w:rsidR="00CF2B36">
        <w:t>s</w:t>
      </w:r>
      <w:r w:rsidR="002328EB" w:rsidRPr="008506D6">
        <w:t xml:space="preserve"> – Student A</w:t>
      </w:r>
      <w:r w:rsidR="00AB2FE5" w:rsidRPr="008506D6">
        <w:t xml:space="preserve"> (Sample Responses)</w:t>
      </w:r>
    </w:p>
    <w:p w14:paraId="14127A66" w14:textId="6A2AAF99" w:rsidR="001B6A03" w:rsidRPr="008506D6" w:rsidRDefault="001B6A03" w:rsidP="001B6A03">
      <w:pPr>
        <w:pStyle w:val="BodyText"/>
      </w:pPr>
      <w:r w:rsidRPr="008506D6">
        <w:t xml:space="preserve">The focus of this task is to uncover the identity for </w:t>
      </w:r>
      <w:r w:rsidRPr="008506D6">
        <w:rPr>
          <w:position w:val="-14"/>
        </w:rPr>
        <w:object w:dxaOrig="1040" w:dyaOrig="400" w14:anchorId="43E3C5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0pt" o:ole="">
            <v:imagedata r:id="rId10" o:title=""/>
          </v:shape>
          <o:OLEObject Type="Embed" ProgID="Equation.DSMT4" ShapeID="_x0000_i1025" DrawAspect="Content" ObjectID="_1754302161" r:id="rId11"/>
        </w:object>
      </w:r>
      <w:r w:rsidRPr="008506D6">
        <w:t>. To ensure your success, you must work together efficiently and communicate effectively.</w:t>
      </w:r>
    </w:p>
    <w:p w14:paraId="66FBB6FB" w14:textId="188D96FB" w:rsidR="00763CF1" w:rsidRPr="008506D6" w:rsidRDefault="00763CF1" w:rsidP="009D6E8D">
      <w:pPr>
        <w:pStyle w:val="BodyText"/>
      </w:pPr>
    </w:p>
    <w:p w14:paraId="3A54F8B9" w14:textId="77777777" w:rsidR="008506D6" w:rsidRPr="008506D6" w:rsidRDefault="008506D6" w:rsidP="009D6E8D">
      <w:pPr>
        <w:pStyle w:val="BodyText"/>
      </w:pPr>
    </w:p>
    <w:p w14:paraId="5B2E9267" w14:textId="77777777" w:rsidR="008506D6" w:rsidRPr="008506D6" w:rsidRDefault="008506D6" w:rsidP="009D6E8D">
      <w:pPr>
        <w:pStyle w:val="BodyText"/>
      </w:pPr>
    </w:p>
    <w:p w14:paraId="0F7C71EB" w14:textId="77777777" w:rsidR="008506D6" w:rsidRPr="008506D6" w:rsidRDefault="008506D6" w:rsidP="009D6E8D">
      <w:pPr>
        <w:pStyle w:val="BodyText"/>
      </w:pPr>
    </w:p>
    <w:p w14:paraId="6FDD6CB7" w14:textId="77777777" w:rsidR="008506D6" w:rsidRPr="008506D6" w:rsidRDefault="008506D6" w:rsidP="009D6E8D">
      <w:pPr>
        <w:pStyle w:val="BodyText"/>
      </w:pPr>
    </w:p>
    <w:p w14:paraId="5A88327D" w14:textId="77777777" w:rsidR="008506D6" w:rsidRPr="008506D6" w:rsidRDefault="008506D6" w:rsidP="009D6E8D">
      <w:pPr>
        <w:pStyle w:val="BodyText"/>
      </w:pPr>
    </w:p>
    <w:p w14:paraId="18F94439" w14:textId="77777777" w:rsidR="008506D6" w:rsidRPr="008506D6" w:rsidRDefault="008506D6" w:rsidP="009D6E8D">
      <w:pPr>
        <w:pStyle w:val="BodyText"/>
      </w:pPr>
    </w:p>
    <w:p w14:paraId="77F82619" w14:textId="77777777" w:rsidR="008506D6" w:rsidRPr="008506D6" w:rsidRDefault="008506D6" w:rsidP="009D6E8D">
      <w:pPr>
        <w:pStyle w:val="BodyText"/>
      </w:pPr>
    </w:p>
    <w:p w14:paraId="29433FAF" w14:textId="77777777" w:rsidR="008506D6" w:rsidRPr="008506D6" w:rsidRDefault="008506D6" w:rsidP="009D6E8D">
      <w:pPr>
        <w:pStyle w:val="BodyText"/>
      </w:pPr>
    </w:p>
    <w:p w14:paraId="6AE04505" w14:textId="3789C2FF" w:rsidR="002328EB" w:rsidRPr="008506D6" w:rsidRDefault="002328EB" w:rsidP="002328EB">
      <w:pPr>
        <w:pStyle w:val="Heading1"/>
      </w:pPr>
      <w:r w:rsidRPr="008506D6">
        <w:t>Step 1</w:t>
      </w:r>
      <w:r w:rsidR="00A070E4" w:rsidRPr="008506D6">
        <w:t>: Independent Work</w:t>
      </w:r>
    </w:p>
    <w:p w14:paraId="38C4C6AE" w14:textId="141EF682" w:rsidR="002328EB" w:rsidRPr="008506D6" w:rsidRDefault="00A070E4" w:rsidP="002328EB">
      <w:r w:rsidRPr="008506D6">
        <w:t xml:space="preserve">Use the figure </w:t>
      </w:r>
      <w:r w:rsidR="00567727" w:rsidRPr="008506D6">
        <w:t>above</w:t>
      </w:r>
      <w:r w:rsidRPr="008506D6">
        <w:t xml:space="preserve"> to write ratios using sine and cosine.</w:t>
      </w:r>
    </w:p>
    <w:p w14:paraId="71E562CE" w14:textId="77777777" w:rsidR="00AB2FE5" w:rsidRPr="008506D6" w:rsidRDefault="00AB2FE5" w:rsidP="002328EB">
      <w:pPr>
        <w:pStyle w:val="BodyText"/>
        <w:sectPr w:rsidR="00AB2FE5" w:rsidRPr="008506D6" w:rsidSect="009049D2">
          <w:footerReference w:type="default" r:id="rId12"/>
          <w:pgSz w:w="12240" w:h="15840"/>
          <w:pgMar w:top="1440" w:right="1440" w:bottom="1008" w:left="1440" w:header="720" w:footer="720" w:gutter="0"/>
          <w:pgNumType w:start="1"/>
          <w:cols w:space="720"/>
          <w:docGrid w:linePitch="326"/>
        </w:sectPr>
      </w:pPr>
    </w:p>
    <w:p w14:paraId="34D42E10" w14:textId="5E57CD66" w:rsidR="002328EB" w:rsidRPr="008506D6" w:rsidRDefault="00AB2FE5" w:rsidP="002328EB">
      <w:pPr>
        <w:pStyle w:val="BodyText"/>
      </w:pPr>
      <w:r w:rsidRPr="008506D6">
        <w:rPr>
          <w:position w:val="-24"/>
        </w:rPr>
        <w:object w:dxaOrig="1320" w:dyaOrig="660" w14:anchorId="0635EB06">
          <v:shape id="_x0000_i1026" type="#_x0000_t75" style="width:65pt;height:33pt" o:ole="">
            <v:imagedata r:id="rId13" o:title=""/>
          </v:shape>
          <o:OLEObject Type="Embed" ProgID="Equation.DSMT4" ShapeID="_x0000_i1026" DrawAspect="Content" ObjectID="_1754302162" r:id="rId14"/>
        </w:object>
      </w:r>
    </w:p>
    <w:p w14:paraId="27EA9684" w14:textId="02936F0B" w:rsidR="002328EB" w:rsidRDefault="00AB2FE5" w:rsidP="002328EB">
      <w:pPr>
        <w:pStyle w:val="BodyText"/>
      </w:pPr>
      <w:r w:rsidRPr="008506D6">
        <w:rPr>
          <w:position w:val="-24"/>
        </w:rPr>
        <w:object w:dxaOrig="1359" w:dyaOrig="660" w14:anchorId="0512A3F4">
          <v:shape id="_x0000_i1027" type="#_x0000_t75" style="width:67pt;height:33pt" o:ole="">
            <v:imagedata r:id="rId15" o:title=""/>
          </v:shape>
          <o:OLEObject Type="Embed" ProgID="Equation.DSMT4" ShapeID="_x0000_i1027" DrawAspect="Content" ObjectID="_1754302163" r:id="rId16"/>
        </w:object>
      </w:r>
    </w:p>
    <w:p w14:paraId="5DE79CA2" w14:textId="77777777" w:rsidR="006F4B15" w:rsidRPr="008506D6" w:rsidRDefault="006F4B15" w:rsidP="002328EB">
      <w:pPr>
        <w:pStyle w:val="BodyText"/>
      </w:pPr>
    </w:p>
    <w:p w14:paraId="2D896624" w14:textId="42A15293" w:rsidR="002328EB" w:rsidRPr="008506D6" w:rsidRDefault="00AB2FE5" w:rsidP="002328EB">
      <w:pPr>
        <w:pStyle w:val="BodyText"/>
      </w:pPr>
      <w:r w:rsidRPr="008506D6">
        <w:rPr>
          <w:position w:val="-26"/>
        </w:rPr>
        <w:object w:dxaOrig="1340" w:dyaOrig="680" w14:anchorId="28585071">
          <v:shape id="_x0000_i1028" type="#_x0000_t75" style="width:66pt;height:33.5pt" o:ole="">
            <v:imagedata r:id="rId17" o:title=""/>
          </v:shape>
          <o:OLEObject Type="Embed" ProgID="Equation.DSMT4" ShapeID="_x0000_i1028" DrawAspect="Content" ObjectID="_1754302164" r:id="rId18"/>
        </w:object>
      </w:r>
    </w:p>
    <w:p w14:paraId="3C2C525D" w14:textId="67270F94" w:rsidR="00AB2FE5" w:rsidRPr="008506D6" w:rsidRDefault="00AB2FE5" w:rsidP="002328EB">
      <w:pPr>
        <w:pStyle w:val="BodyText"/>
      </w:pPr>
      <w:r w:rsidRPr="008506D6">
        <w:rPr>
          <w:position w:val="-26"/>
        </w:rPr>
        <w:object w:dxaOrig="1359" w:dyaOrig="680" w14:anchorId="1B967ECB">
          <v:shape id="_x0000_i1029" type="#_x0000_t75" style="width:67pt;height:33.5pt" o:ole="">
            <v:imagedata r:id="rId19" o:title=""/>
          </v:shape>
          <o:OLEObject Type="Embed" ProgID="Equation.DSMT4" ShapeID="_x0000_i1029" DrawAspect="Content" ObjectID="_1754302165" r:id="rId20"/>
        </w:object>
      </w:r>
    </w:p>
    <w:p w14:paraId="080C6988" w14:textId="77777777" w:rsidR="00AB2FE5" w:rsidRPr="008506D6" w:rsidRDefault="00AB2FE5" w:rsidP="002328EB">
      <w:pPr>
        <w:pStyle w:val="BodyText"/>
        <w:sectPr w:rsidR="00AB2FE5" w:rsidRPr="008506D6" w:rsidSect="00AB2FE5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0B9092E2" w14:textId="36CFDDB2" w:rsidR="002328EB" w:rsidRPr="008506D6" w:rsidRDefault="002328EB" w:rsidP="002328EB">
      <w:pPr>
        <w:pStyle w:val="Heading1"/>
      </w:pPr>
      <w:r w:rsidRPr="008506D6">
        <w:t>Step 2</w:t>
      </w:r>
      <w:r w:rsidR="006C1934" w:rsidRPr="008506D6">
        <w:t>: Independent Work</w:t>
      </w:r>
    </w:p>
    <w:p w14:paraId="04923A03" w14:textId="1485F21D" w:rsidR="002328EB" w:rsidRPr="008506D6" w:rsidRDefault="00AB2FE5" w:rsidP="00AB2FE5">
      <w:r w:rsidRPr="008506D6">
        <w:t xml:space="preserve">Rewrite and simplify your equations above using </w:t>
      </w:r>
      <w:r w:rsidRPr="008506D6">
        <w:rPr>
          <w:position w:val="-4"/>
        </w:rPr>
        <w:object w:dxaOrig="740" w:dyaOrig="320" w14:anchorId="47BF7FDC">
          <v:shape id="_x0000_i1030" type="#_x0000_t75" style="width:37pt;height:16pt" o:ole="">
            <v:imagedata r:id="rId21" o:title=""/>
          </v:shape>
          <o:OLEObject Type="Embed" ProgID="Equation.DSMT4" ShapeID="_x0000_i1030" DrawAspect="Content" ObjectID="_1754302166" r:id="rId22"/>
        </w:object>
      </w:r>
      <w:r w:rsidRPr="008506D6">
        <w:t>.</w:t>
      </w:r>
    </w:p>
    <w:p w14:paraId="2ED3C1BD" w14:textId="77777777" w:rsidR="00AB2FE5" w:rsidRPr="008506D6" w:rsidRDefault="00AB2FE5" w:rsidP="00AB2FE5">
      <w:pPr>
        <w:pStyle w:val="BodyText"/>
        <w:sectPr w:rsidR="00AB2FE5" w:rsidRPr="008506D6" w:rsidSect="00055404">
          <w:type w:val="continuous"/>
          <w:pgSz w:w="12240" w:h="15840"/>
          <w:pgMar w:top="1440" w:right="1440" w:bottom="1008" w:left="1440" w:header="720" w:footer="720" w:gutter="0"/>
          <w:pgNumType w:start="1"/>
          <w:cols w:space="720"/>
        </w:sectPr>
      </w:pPr>
    </w:p>
    <w:p w14:paraId="3EFB6A9F" w14:textId="3F23EF51" w:rsidR="00AB2FE5" w:rsidRPr="008506D6" w:rsidRDefault="00AB2FE5" w:rsidP="00AB2FE5">
      <w:pPr>
        <w:pStyle w:val="BodyText"/>
      </w:pPr>
      <w:r w:rsidRPr="008506D6">
        <w:rPr>
          <w:position w:val="-24"/>
        </w:rPr>
        <w:object w:dxaOrig="1880" w:dyaOrig="660" w14:anchorId="562FFC61">
          <v:shape id="_x0000_i1031" type="#_x0000_t75" style="width:94pt;height:33pt" o:ole="">
            <v:imagedata r:id="rId23" o:title=""/>
          </v:shape>
          <o:OLEObject Type="Embed" ProgID="Equation.DSMT4" ShapeID="_x0000_i1031" DrawAspect="Content" ObjectID="_1754302167" r:id="rId24"/>
        </w:object>
      </w:r>
    </w:p>
    <w:p w14:paraId="4E363884" w14:textId="1DD3E294" w:rsidR="00AB2FE5" w:rsidRPr="008506D6" w:rsidRDefault="00AB2FE5" w:rsidP="00AB2FE5">
      <w:pPr>
        <w:pStyle w:val="BodyText"/>
      </w:pPr>
      <w:r w:rsidRPr="008506D6">
        <w:rPr>
          <w:position w:val="-24"/>
        </w:rPr>
        <w:object w:dxaOrig="1939" w:dyaOrig="660" w14:anchorId="09F1EA83">
          <v:shape id="_x0000_i1032" type="#_x0000_t75" style="width:96pt;height:33pt" o:ole="">
            <v:imagedata r:id="rId25" o:title=""/>
          </v:shape>
          <o:OLEObject Type="Embed" ProgID="Equation.DSMT4" ShapeID="_x0000_i1032" DrawAspect="Content" ObjectID="_1754302168" r:id="rId26"/>
        </w:object>
      </w:r>
    </w:p>
    <w:p w14:paraId="1123093B" w14:textId="77777777" w:rsidR="00AB2FE5" w:rsidRPr="008506D6" w:rsidRDefault="00AB2FE5" w:rsidP="00AB2FE5">
      <w:pPr>
        <w:pStyle w:val="BodyText"/>
      </w:pPr>
      <w:r w:rsidRPr="008506D6">
        <w:rPr>
          <w:position w:val="-26"/>
        </w:rPr>
        <w:object w:dxaOrig="1340" w:dyaOrig="680" w14:anchorId="20BE4BD4">
          <v:shape id="_x0000_i1033" type="#_x0000_t75" style="width:66pt;height:33.5pt" o:ole="">
            <v:imagedata r:id="rId17" o:title=""/>
          </v:shape>
          <o:OLEObject Type="Embed" ProgID="Equation.DSMT4" ShapeID="_x0000_i1033" DrawAspect="Content" ObjectID="_1754302169" r:id="rId27"/>
        </w:object>
      </w:r>
    </w:p>
    <w:p w14:paraId="0825D7C8" w14:textId="77777777" w:rsidR="00AB2FE5" w:rsidRPr="008506D6" w:rsidRDefault="00AB2FE5" w:rsidP="00AB2FE5">
      <w:pPr>
        <w:pStyle w:val="BodyText"/>
      </w:pPr>
      <w:r w:rsidRPr="008506D6">
        <w:rPr>
          <w:position w:val="-26"/>
        </w:rPr>
        <w:object w:dxaOrig="1359" w:dyaOrig="680" w14:anchorId="3F6FCC3F">
          <v:shape id="_x0000_i1034" type="#_x0000_t75" style="width:67pt;height:33.5pt" o:ole="">
            <v:imagedata r:id="rId19" o:title=""/>
          </v:shape>
          <o:OLEObject Type="Embed" ProgID="Equation.DSMT4" ShapeID="_x0000_i1034" DrawAspect="Content" ObjectID="_1754302170" r:id="rId28"/>
        </w:object>
      </w:r>
    </w:p>
    <w:p w14:paraId="0CBC3E57" w14:textId="77777777" w:rsidR="00AB2FE5" w:rsidRPr="008506D6" w:rsidRDefault="00AB2FE5">
      <w:pPr>
        <w:spacing w:after="160" w:line="259" w:lineRule="auto"/>
        <w:sectPr w:rsidR="00AB2FE5" w:rsidRPr="008506D6" w:rsidSect="00AB2FE5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03C66952" w14:textId="48868B39" w:rsidR="00AB2FE5" w:rsidRPr="008506D6" w:rsidRDefault="00AB2FE5" w:rsidP="000350A8">
      <w:r w:rsidRPr="008506D6">
        <w:br w:type="page"/>
      </w:r>
    </w:p>
    <w:p w14:paraId="7BDDCFEF" w14:textId="1CE99698" w:rsidR="00567727" w:rsidRPr="008506D6" w:rsidRDefault="008506D6" w:rsidP="00567727">
      <w:pPr>
        <w:pStyle w:val="Title"/>
      </w:pPr>
      <w:r w:rsidRPr="008506D6"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02A3842D" wp14:editId="36D83E03">
            <wp:simplePos x="0" y="0"/>
            <wp:positionH relativeFrom="margin">
              <wp:posOffset>0</wp:posOffset>
            </wp:positionH>
            <wp:positionV relativeFrom="margin">
              <wp:posOffset>268605</wp:posOffset>
            </wp:positionV>
            <wp:extent cx="3552825" cy="3886200"/>
            <wp:effectExtent l="0" t="0" r="0" b="0"/>
            <wp:wrapSquare wrapText="bothSides"/>
            <wp:docPr id="1610371750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0371750" name="Graphic 1610371750"/>
                    <pic:cNvPicPr/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30"/>
                        </a:ext>
                      </a:extLst>
                    </a:blip>
                    <a:srcRect l="36206" r="23610" b="15966"/>
                    <a:stretch/>
                  </pic:blipFill>
                  <pic:spPr bwMode="auto">
                    <a:xfrm>
                      <a:off x="0" y="0"/>
                      <a:ext cx="3552825" cy="3886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70724" w:rsidRPr="008506D6">
        <w:t>The Scroll</w:t>
      </w:r>
      <w:r w:rsidR="00CF2B36">
        <w:t>s</w:t>
      </w:r>
      <w:r w:rsidR="00567727" w:rsidRPr="008506D6">
        <w:t xml:space="preserve"> – Student B</w:t>
      </w:r>
      <w:r w:rsidR="00AB2FE5" w:rsidRPr="008506D6">
        <w:t xml:space="preserve"> (Sample Responses)</w:t>
      </w:r>
    </w:p>
    <w:p w14:paraId="62ED4A35" w14:textId="1B28BF78" w:rsidR="008506D6" w:rsidRPr="008506D6" w:rsidRDefault="008506D6" w:rsidP="008506D6">
      <w:pPr>
        <w:pStyle w:val="BodyText"/>
      </w:pPr>
      <w:r w:rsidRPr="008506D6">
        <w:t xml:space="preserve">The focus of this task is to uncover the identity for </w:t>
      </w:r>
      <w:r w:rsidRPr="008506D6">
        <w:rPr>
          <w:position w:val="-14"/>
        </w:rPr>
        <w:object w:dxaOrig="1040" w:dyaOrig="400" w14:anchorId="2C7A17BC">
          <v:shape id="_x0000_i1035" type="#_x0000_t75" style="width:51pt;height:20pt" o:ole="">
            <v:imagedata r:id="rId10" o:title=""/>
          </v:shape>
          <o:OLEObject Type="Embed" ProgID="Equation.DSMT4" ShapeID="_x0000_i1035" DrawAspect="Content" ObjectID="_1754302171" r:id="rId31"/>
        </w:object>
      </w:r>
      <w:r w:rsidRPr="008506D6">
        <w:t>. To ensure your success, you must work together efficiently and communicate effectively.</w:t>
      </w:r>
    </w:p>
    <w:p w14:paraId="712C843E" w14:textId="3F390AC1" w:rsidR="00567727" w:rsidRPr="008506D6" w:rsidRDefault="00567727" w:rsidP="008506D6">
      <w:pPr>
        <w:pStyle w:val="BodyText"/>
      </w:pPr>
    </w:p>
    <w:p w14:paraId="3D91E4CC" w14:textId="0A5E5FDD" w:rsidR="008506D6" w:rsidRPr="008506D6" w:rsidRDefault="00000000" w:rsidP="008506D6">
      <w:pPr>
        <w:pStyle w:val="BodyText"/>
      </w:pPr>
      <w:r>
        <w:rPr>
          <w:noProof/>
        </w:rPr>
        <w:object w:dxaOrig="1440" w:dyaOrig="1440" w14:anchorId="5988548D">
          <v:shape id="_x0000_s2057" type="#_x0000_t75" style="position:absolute;margin-left:310.8pt;margin-top:1.05pt;width:79.5pt;height:55.1pt;z-index:251659264;mso-position-horizontal-relative:text;mso-position-vertical-relative:text">
            <v:imagedata r:id="rId32" o:title=""/>
          </v:shape>
          <o:OLEObject Type="Embed" ProgID="Equation.DSMT4" ShapeID="_x0000_s2057" DrawAspect="Content" ObjectID="_1754302179" r:id="rId33"/>
        </w:object>
      </w:r>
    </w:p>
    <w:p w14:paraId="74B47F89" w14:textId="77777777" w:rsidR="008506D6" w:rsidRPr="008506D6" w:rsidRDefault="008506D6" w:rsidP="008506D6">
      <w:pPr>
        <w:pStyle w:val="BodyText"/>
      </w:pPr>
    </w:p>
    <w:p w14:paraId="13413717" w14:textId="77777777" w:rsidR="008506D6" w:rsidRPr="008506D6" w:rsidRDefault="008506D6" w:rsidP="008506D6">
      <w:pPr>
        <w:pStyle w:val="BodyText"/>
      </w:pPr>
    </w:p>
    <w:p w14:paraId="217FC6C1" w14:textId="77777777" w:rsidR="008506D6" w:rsidRPr="008506D6" w:rsidRDefault="008506D6" w:rsidP="008506D6">
      <w:pPr>
        <w:pStyle w:val="BodyText"/>
      </w:pPr>
    </w:p>
    <w:p w14:paraId="039EC88F" w14:textId="77777777" w:rsidR="008506D6" w:rsidRPr="008506D6" w:rsidRDefault="008506D6" w:rsidP="008506D6">
      <w:pPr>
        <w:pStyle w:val="BodyText"/>
      </w:pPr>
    </w:p>
    <w:p w14:paraId="5EB75B44" w14:textId="77777777" w:rsidR="008506D6" w:rsidRPr="008506D6" w:rsidRDefault="008506D6" w:rsidP="008506D6">
      <w:pPr>
        <w:pStyle w:val="BodyText"/>
      </w:pPr>
    </w:p>
    <w:p w14:paraId="03210D22" w14:textId="77777777" w:rsidR="008506D6" w:rsidRPr="008506D6" w:rsidRDefault="008506D6" w:rsidP="008506D6">
      <w:pPr>
        <w:pStyle w:val="BodyText"/>
      </w:pPr>
    </w:p>
    <w:p w14:paraId="21DBDB81" w14:textId="77777777" w:rsidR="008506D6" w:rsidRPr="008506D6" w:rsidRDefault="008506D6" w:rsidP="008506D6">
      <w:pPr>
        <w:pStyle w:val="BodyText"/>
      </w:pPr>
    </w:p>
    <w:p w14:paraId="53DA3343" w14:textId="77777777" w:rsidR="00567727" w:rsidRPr="008506D6" w:rsidRDefault="00567727" w:rsidP="00567727">
      <w:pPr>
        <w:pStyle w:val="Heading1"/>
      </w:pPr>
      <w:r w:rsidRPr="008506D6">
        <w:t>Step 1: Independent Work</w:t>
      </w:r>
    </w:p>
    <w:p w14:paraId="13C1FD00" w14:textId="42C1F2DF" w:rsidR="00567727" w:rsidRPr="008506D6" w:rsidRDefault="00567727" w:rsidP="00567727">
      <w:pPr>
        <w:rPr>
          <w:i/>
          <w:iCs/>
        </w:rPr>
      </w:pPr>
      <w:r w:rsidRPr="008506D6">
        <w:t xml:space="preserve">Find </w:t>
      </w:r>
      <w:r w:rsidRPr="008506D6">
        <w:rPr>
          <w:position w:val="-6"/>
        </w:rPr>
        <w:object w:dxaOrig="920" w:dyaOrig="279" w14:anchorId="2C8FB297">
          <v:shape id="_x0000_i1037" type="#_x0000_t75" style="width:45pt;height:14pt" o:ole="">
            <v:imagedata r:id="rId34" o:title=""/>
          </v:shape>
          <o:OLEObject Type="Embed" ProgID="Equation.DSMT4" ShapeID="_x0000_i1037" DrawAspect="Content" ObjectID="_1754302172" r:id="rId35"/>
        </w:object>
      </w:r>
      <w:r w:rsidR="0051111A" w:rsidRPr="008506D6">
        <w:t xml:space="preserve"> in terms of </w:t>
      </w:r>
      <w:r w:rsidR="0051111A" w:rsidRPr="008506D6">
        <w:rPr>
          <w:rFonts w:ascii="Times New Roman" w:hAnsi="Times New Roman" w:cs="Times New Roman"/>
          <w:i/>
          <w:iCs/>
        </w:rPr>
        <w:t>x</w:t>
      </w:r>
      <w:r w:rsidR="0051111A" w:rsidRPr="008506D6">
        <w:t xml:space="preserve"> and/or </w:t>
      </w:r>
      <w:r w:rsidR="0051111A" w:rsidRPr="008506D6">
        <w:rPr>
          <w:rFonts w:ascii="Times New Roman" w:hAnsi="Times New Roman" w:cs="Times New Roman"/>
          <w:i/>
          <w:iCs/>
        </w:rPr>
        <w:t>y</w:t>
      </w:r>
      <w:r w:rsidRPr="008506D6">
        <w:t xml:space="preserve">. </w:t>
      </w:r>
      <w:r w:rsidRPr="008506D6">
        <w:rPr>
          <w:i/>
          <w:iCs/>
        </w:rPr>
        <w:t>Hint: Use the alternate interior angle</w:t>
      </w:r>
      <w:r w:rsidR="006C1934" w:rsidRPr="008506D6">
        <w:rPr>
          <w:i/>
          <w:iCs/>
        </w:rPr>
        <w:t>s</w:t>
      </w:r>
      <w:r w:rsidRPr="008506D6">
        <w:rPr>
          <w:i/>
          <w:iCs/>
        </w:rPr>
        <w:t xml:space="preserve"> theorem.</w:t>
      </w:r>
    </w:p>
    <w:p w14:paraId="6FF3E45A" w14:textId="321EE502" w:rsidR="00567727" w:rsidRPr="008506D6" w:rsidRDefault="0051111A" w:rsidP="00567727">
      <w:r w:rsidRPr="008506D6">
        <w:rPr>
          <w:position w:val="-10"/>
        </w:rPr>
        <w:object w:dxaOrig="1400" w:dyaOrig="320" w14:anchorId="58A4ED63">
          <v:shape id="_x0000_i1038" type="#_x0000_t75" style="width:69.5pt;height:16pt" o:ole="">
            <v:imagedata r:id="rId36" o:title=""/>
          </v:shape>
          <o:OLEObject Type="Embed" ProgID="Equation.DSMT4" ShapeID="_x0000_i1038" DrawAspect="Content" ObjectID="_1754302173" r:id="rId37"/>
        </w:object>
      </w:r>
    </w:p>
    <w:p w14:paraId="73764BD2" w14:textId="0D0CA2A1" w:rsidR="00AB2FE5" w:rsidRPr="008506D6" w:rsidRDefault="00AB2FE5" w:rsidP="00AB2FE5">
      <w:pPr>
        <w:pStyle w:val="BodyText"/>
      </w:pPr>
    </w:p>
    <w:p w14:paraId="2CE148ED" w14:textId="77777777" w:rsidR="00567727" w:rsidRPr="008506D6" w:rsidRDefault="00567727" w:rsidP="00567727">
      <w:pPr>
        <w:pStyle w:val="BodyText"/>
      </w:pPr>
    </w:p>
    <w:p w14:paraId="6DFA809D" w14:textId="6FA0051C" w:rsidR="00567727" w:rsidRPr="008506D6" w:rsidRDefault="00567727" w:rsidP="00567727">
      <w:pPr>
        <w:pStyle w:val="Heading1"/>
      </w:pPr>
      <w:r w:rsidRPr="008506D6">
        <w:t>Step 2: Independent Work</w:t>
      </w:r>
    </w:p>
    <w:p w14:paraId="74ED6B2D" w14:textId="0AA4A7FC" w:rsidR="00567727" w:rsidRPr="008506D6" w:rsidRDefault="00567727" w:rsidP="00567727">
      <w:r w:rsidRPr="008506D6">
        <w:t xml:space="preserve">Then use </w:t>
      </w:r>
      <w:r w:rsidRPr="008506D6">
        <w:rPr>
          <w:position w:val="-6"/>
        </w:rPr>
        <w:object w:dxaOrig="720" w:dyaOrig="279" w14:anchorId="4E9D4ACE">
          <v:shape id="_x0000_i1039" type="#_x0000_t75" style="width:36pt;height:14pt" o:ole="">
            <v:imagedata r:id="rId38" o:title=""/>
          </v:shape>
          <o:OLEObject Type="Embed" ProgID="Equation.DSMT4" ShapeID="_x0000_i1039" DrawAspect="Content" ObjectID="_1754302174" r:id="rId39"/>
        </w:object>
      </w:r>
      <w:r w:rsidRPr="008506D6">
        <w:t xml:space="preserve"> to write ratios using sine and cosine.</w:t>
      </w:r>
    </w:p>
    <w:p w14:paraId="372227FC" w14:textId="77777777" w:rsidR="0045727C" w:rsidRPr="008506D6" w:rsidRDefault="0045727C" w:rsidP="00567727">
      <w:pPr>
        <w:pStyle w:val="BodyText"/>
        <w:sectPr w:rsidR="0045727C" w:rsidRPr="008506D6" w:rsidSect="00AB2FE5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197C033E" w14:textId="24C42986" w:rsidR="00567727" w:rsidRPr="008506D6" w:rsidRDefault="0051111A" w:rsidP="00567727">
      <w:pPr>
        <w:pStyle w:val="BodyText"/>
      </w:pPr>
      <w:r w:rsidRPr="008506D6">
        <w:rPr>
          <w:position w:val="-26"/>
        </w:rPr>
        <w:object w:dxaOrig="1320" w:dyaOrig="680" w14:anchorId="1951B448">
          <v:shape id="_x0000_i1040" type="#_x0000_t75" style="width:65pt;height:33.5pt" o:ole="">
            <v:imagedata r:id="rId40" o:title=""/>
          </v:shape>
          <o:OLEObject Type="Embed" ProgID="Equation.DSMT4" ShapeID="_x0000_i1040" DrawAspect="Content" ObjectID="_1754302175" r:id="rId41"/>
        </w:object>
      </w:r>
    </w:p>
    <w:p w14:paraId="45952509" w14:textId="0F71873A" w:rsidR="00567727" w:rsidRPr="008506D6" w:rsidRDefault="0051111A" w:rsidP="00567727">
      <w:pPr>
        <w:pStyle w:val="BodyText"/>
      </w:pPr>
      <w:r w:rsidRPr="008506D6">
        <w:rPr>
          <w:position w:val="-26"/>
        </w:rPr>
        <w:object w:dxaOrig="1359" w:dyaOrig="680" w14:anchorId="59E74966">
          <v:shape id="_x0000_i1041" type="#_x0000_t75" style="width:67pt;height:33.5pt" o:ole="">
            <v:imagedata r:id="rId42" o:title=""/>
          </v:shape>
          <o:OLEObject Type="Embed" ProgID="Equation.DSMT4" ShapeID="_x0000_i1041" DrawAspect="Content" ObjectID="_1754302176" r:id="rId43"/>
        </w:object>
      </w:r>
    </w:p>
    <w:p w14:paraId="05BA9700" w14:textId="04884AC0" w:rsidR="00567727" w:rsidRPr="008506D6" w:rsidRDefault="0045727C" w:rsidP="00567727">
      <w:pPr>
        <w:pStyle w:val="BodyText"/>
      </w:pPr>
      <w:r w:rsidRPr="008506D6">
        <w:rPr>
          <w:position w:val="-26"/>
        </w:rPr>
        <w:object w:dxaOrig="1780" w:dyaOrig="680" w14:anchorId="4CBEBD21">
          <v:shape id="_x0000_i1042" type="#_x0000_t75" style="width:89pt;height:33.5pt" o:ole="">
            <v:imagedata r:id="rId44" o:title=""/>
          </v:shape>
          <o:OLEObject Type="Embed" ProgID="Equation.DSMT4" ShapeID="_x0000_i1042" DrawAspect="Content" ObjectID="_1754302177" r:id="rId45"/>
        </w:object>
      </w:r>
    </w:p>
    <w:p w14:paraId="623F8E79" w14:textId="576E222E" w:rsidR="00567727" w:rsidRPr="008506D6" w:rsidRDefault="0045727C" w:rsidP="00567727">
      <w:pPr>
        <w:pStyle w:val="BodyText"/>
      </w:pPr>
      <w:r w:rsidRPr="008506D6">
        <w:rPr>
          <w:position w:val="-26"/>
        </w:rPr>
        <w:object w:dxaOrig="1800" w:dyaOrig="680" w14:anchorId="2FBCBDCA">
          <v:shape id="_x0000_i1043" type="#_x0000_t75" style="width:89.45pt;height:33.5pt" o:ole="">
            <v:imagedata r:id="rId46" o:title=""/>
          </v:shape>
          <o:OLEObject Type="Embed" ProgID="Equation.DSMT4" ShapeID="_x0000_i1043" DrawAspect="Content" ObjectID="_1754302178" r:id="rId47"/>
        </w:object>
      </w:r>
    </w:p>
    <w:p w14:paraId="3464D041" w14:textId="77777777" w:rsidR="0045727C" w:rsidRPr="008506D6" w:rsidRDefault="0045727C" w:rsidP="00567727">
      <w:pPr>
        <w:pStyle w:val="BodyText"/>
        <w:sectPr w:rsidR="0045727C" w:rsidRPr="008506D6" w:rsidSect="0045727C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31141245" w14:textId="5A4C1834" w:rsidR="0045727C" w:rsidRPr="008506D6" w:rsidRDefault="0045727C" w:rsidP="00221376"/>
    <w:sectPr w:rsidR="0045727C" w:rsidRPr="008506D6" w:rsidSect="00AB2FE5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CD87D6" w14:textId="77777777" w:rsidR="00816CBA" w:rsidRDefault="00816CBA" w:rsidP="00293785">
      <w:pPr>
        <w:spacing w:after="0" w:line="240" w:lineRule="auto"/>
      </w:pPr>
      <w:r>
        <w:separator/>
      </w:r>
    </w:p>
  </w:endnote>
  <w:endnote w:type="continuationSeparator" w:id="0">
    <w:p w14:paraId="5AA3235B" w14:textId="77777777" w:rsidR="00816CBA" w:rsidRDefault="00816CBA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4A5F1E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F0EF6EE" wp14:editId="2C23EAFE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9FE90AA" w14:textId="3AAF609E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5708827D83394FF4B05FCAC52E770653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567727">
                                <w:t>Trig Identities, Part 3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F0EF6EE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49FE90AA" w14:textId="3AAF609E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5708827D83394FF4B05FCAC52E770653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567727">
                          <w:t>Trig Identities, Part 3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8FAE6B7" wp14:editId="4C71EF85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1561434719" name="Picture 156143471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81320D7" w14:textId="77777777" w:rsidR="00816CBA" w:rsidRDefault="00816CBA" w:rsidP="00293785">
      <w:pPr>
        <w:spacing w:after="0" w:line="240" w:lineRule="auto"/>
      </w:pPr>
      <w:r>
        <w:separator/>
      </w:r>
    </w:p>
  </w:footnote>
  <w:footnote w:type="continuationSeparator" w:id="0">
    <w:p w14:paraId="6469382A" w14:textId="77777777" w:rsidR="00816CBA" w:rsidRDefault="00816CBA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65858255">
    <w:abstractNumId w:val="6"/>
  </w:num>
  <w:num w:numId="2" w16cid:durableId="1796437611">
    <w:abstractNumId w:val="7"/>
  </w:num>
  <w:num w:numId="3" w16cid:durableId="851644021">
    <w:abstractNumId w:val="0"/>
  </w:num>
  <w:num w:numId="4" w16cid:durableId="282930996">
    <w:abstractNumId w:val="2"/>
  </w:num>
  <w:num w:numId="5" w16cid:durableId="259142627">
    <w:abstractNumId w:val="3"/>
  </w:num>
  <w:num w:numId="6" w16cid:durableId="197670186">
    <w:abstractNumId w:val="5"/>
  </w:num>
  <w:num w:numId="7" w16cid:durableId="1405758658">
    <w:abstractNumId w:val="4"/>
  </w:num>
  <w:num w:numId="8" w16cid:durableId="1085224916">
    <w:abstractNumId w:val="8"/>
  </w:num>
  <w:num w:numId="9" w16cid:durableId="204219628">
    <w:abstractNumId w:val="9"/>
  </w:num>
  <w:num w:numId="10" w16cid:durableId="1425803814">
    <w:abstractNumId w:val="10"/>
  </w:num>
  <w:num w:numId="11" w16cid:durableId="179857033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attachedTemplate r:id="rId1"/>
  <w:defaultTabStop w:val="720"/>
  <w:characterSpacingControl w:val="doNotCompress"/>
  <w:savePreviewPicture/>
  <w:hdrShapeDefaults>
    <o:shapedefaults v:ext="edit" spidmax="205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28EB"/>
    <w:rsid w:val="000350A8"/>
    <w:rsid w:val="0004006F"/>
    <w:rsid w:val="00053775"/>
    <w:rsid w:val="00055404"/>
    <w:rsid w:val="0005619A"/>
    <w:rsid w:val="0008589D"/>
    <w:rsid w:val="0011259B"/>
    <w:rsid w:val="00116FDD"/>
    <w:rsid w:val="00125621"/>
    <w:rsid w:val="001B6A03"/>
    <w:rsid w:val="001D0BBF"/>
    <w:rsid w:val="001E1F85"/>
    <w:rsid w:val="001F125D"/>
    <w:rsid w:val="00216CA3"/>
    <w:rsid w:val="00221376"/>
    <w:rsid w:val="002328EB"/>
    <w:rsid w:val="002345CC"/>
    <w:rsid w:val="00293785"/>
    <w:rsid w:val="002C0879"/>
    <w:rsid w:val="002C37B4"/>
    <w:rsid w:val="0036040A"/>
    <w:rsid w:val="00397FA9"/>
    <w:rsid w:val="00446C13"/>
    <w:rsid w:val="0045727C"/>
    <w:rsid w:val="00496A96"/>
    <w:rsid w:val="004A76BB"/>
    <w:rsid w:val="005078B4"/>
    <w:rsid w:val="0051111A"/>
    <w:rsid w:val="0053328A"/>
    <w:rsid w:val="00540FC6"/>
    <w:rsid w:val="005511B6"/>
    <w:rsid w:val="00553C98"/>
    <w:rsid w:val="00567727"/>
    <w:rsid w:val="005A7635"/>
    <w:rsid w:val="00645D7F"/>
    <w:rsid w:val="00656940"/>
    <w:rsid w:val="00665274"/>
    <w:rsid w:val="00666C03"/>
    <w:rsid w:val="00686DAB"/>
    <w:rsid w:val="006B4CC2"/>
    <w:rsid w:val="006C1934"/>
    <w:rsid w:val="006E1542"/>
    <w:rsid w:val="006F4B15"/>
    <w:rsid w:val="00721EA4"/>
    <w:rsid w:val="00763CF1"/>
    <w:rsid w:val="00797CB5"/>
    <w:rsid w:val="007B055F"/>
    <w:rsid w:val="007E6F1D"/>
    <w:rsid w:val="00816CBA"/>
    <w:rsid w:val="008506D6"/>
    <w:rsid w:val="00880013"/>
    <w:rsid w:val="008920A4"/>
    <w:rsid w:val="008F5386"/>
    <w:rsid w:val="009049D2"/>
    <w:rsid w:val="00913172"/>
    <w:rsid w:val="00981E19"/>
    <w:rsid w:val="009B52E4"/>
    <w:rsid w:val="009D6E8D"/>
    <w:rsid w:val="00A070E4"/>
    <w:rsid w:val="00A101E8"/>
    <w:rsid w:val="00AB2FE5"/>
    <w:rsid w:val="00AC1634"/>
    <w:rsid w:val="00AC349E"/>
    <w:rsid w:val="00B70724"/>
    <w:rsid w:val="00B92DBF"/>
    <w:rsid w:val="00BD119F"/>
    <w:rsid w:val="00C73EA1"/>
    <w:rsid w:val="00C8524A"/>
    <w:rsid w:val="00CC4F77"/>
    <w:rsid w:val="00CD3CF6"/>
    <w:rsid w:val="00CE336D"/>
    <w:rsid w:val="00CF2B36"/>
    <w:rsid w:val="00D106FF"/>
    <w:rsid w:val="00D269D8"/>
    <w:rsid w:val="00D626EB"/>
    <w:rsid w:val="00DC7A6D"/>
    <w:rsid w:val="00EA74D2"/>
    <w:rsid w:val="00ED24C8"/>
    <w:rsid w:val="00F377E2"/>
    <w:rsid w:val="00F50748"/>
    <w:rsid w:val="00F72D02"/>
    <w:rsid w:val="00FC09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2"/>
    </o:shapelayout>
  </w:shapeDefaults>
  <w:decimalSymbol w:val="."/>
  <w:listSeparator w:val=","/>
  <w14:docId w14:val="12A84AB3"/>
  <w15:docId w15:val="{E1DFDC35-6E9F-46CA-9881-AF902EB89A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5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2.png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glossaryDocument" Target="glossary/document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image" Target="media/image2.sv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3.svg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fontTable" Target="fontTable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5708827D83394FF4B05FCAC52E77065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3C416A0-9981-40FB-9E37-D1B16ACB5963}"/>
      </w:docPartPr>
      <w:docPartBody>
        <w:p w:rsidR="00B07DE1" w:rsidRDefault="00B07DE1">
          <w:pPr>
            <w:pStyle w:val="5708827D83394FF4B05FCAC52E770653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7DE1"/>
    <w:rsid w:val="001C3B07"/>
    <w:rsid w:val="00B07D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5708827D83394FF4B05FCAC52E770653">
    <w:name w:val="5708827D83394FF4B05FCAC52E77065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</TotalTime>
  <Pages>2</Pages>
  <Words>182</Words>
  <Characters>104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3</vt:lpstr>
    </vt:vector>
  </TitlesOfParts>
  <Company/>
  <LinksUpToDate>false</LinksUpToDate>
  <CharactersWithSpaces>1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3</dc:title>
  <dc:creator>Michell</dc:creator>
  <cp:lastModifiedBy>McLeod Porter, Delma</cp:lastModifiedBy>
  <cp:revision>2</cp:revision>
  <cp:lastPrinted>2023-07-03T14:44:00Z</cp:lastPrinted>
  <dcterms:created xsi:type="dcterms:W3CDTF">2023-08-23T18:23:00Z</dcterms:created>
  <dcterms:modified xsi:type="dcterms:W3CDTF">2023-08-23T1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